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6DB477" w14:textId="77777777" w:rsidR="008870CE" w:rsidRDefault="008B42B5" w:rsidP="0077057E">
      <w:pPr>
        <w:kinsoku w:val="0"/>
        <w:overflowPunct w:val="0"/>
        <w:spacing w:line="458" w:lineRule="exact"/>
        <w:ind w:left="655"/>
        <w:jc w:val="center"/>
        <w:rPr>
          <w:rFonts w:ascii="標楷體" w:eastAsia="標楷體" w:cs="標楷體"/>
          <w:sz w:val="36"/>
          <w:szCs w:val="36"/>
        </w:rPr>
      </w:pPr>
      <w:bookmarkStart w:id="0" w:name="_GoBack"/>
      <w:r>
        <w:rPr>
          <w:rFonts w:ascii="標楷體" w:eastAsia="標楷體" w:cs="標楷體" w:hint="eastAsia"/>
          <w:sz w:val="36"/>
          <w:szCs w:val="36"/>
        </w:rPr>
        <w:t>臺南市</w:t>
      </w:r>
      <w:r>
        <w:rPr>
          <w:rFonts w:ascii="標楷體" w:eastAsia="標楷體" w:cs="標楷體"/>
          <w:spacing w:val="-84"/>
          <w:sz w:val="36"/>
          <w:szCs w:val="36"/>
        </w:rPr>
        <w:t xml:space="preserve"> </w:t>
      </w:r>
      <w:r>
        <w:rPr>
          <w:rFonts w:eastAsia="標楷體"/>
          <w:b/>
          <w:bCs/>
          <w:spacing w:val="-3"/>
          <w:sz w:val="36"/>
          <w:szCs w:val="36"/>
        </w:rPr>
        <w:t>20</w:t>
      </w:r>
      <w:r>
        <w:rPr>
          <w:rFonts w:eastAsia="標楷體"/>
          <w:b/>
          <w:bCs/>
          <w:spacing w:val="2"/>
          <w:sz w:val="36"/>
          <w:szCs w:val="36"/>
        </w:rPr>
        <w:t>1</w:t>
      </w:r>
      <w:r w:rsidR="00C63E0C">
        <w:rPr>
          <w:rFonts w:eastAsia="標楷體" w:hint="eastAsia"/>
          <w:b/>
          <w:bCs/>
          <w:spacing w:val="2"/>
          <w:sz w:val="36"/>
          <w:szCs w:val="36"/>
        </w:rPr>
        <w:t>5</w:t>
      </w:r>
      <w:r>
        <w:rPr>
          <w:rFonts w:ascii="標楷體" w:eastAsia="標楷體" w:cs="標楷體" w:hint="eastAsia"/>
          <w:sz w:val="36"/>
          <w:szCs w:val="36"/>
        </w:rPr>
        <w:t>年公私立國民中學暨完全中學</w:t>
      </w:r>
    </w:p>
    <w:p w14:paraId="4B6DB478" w14:textId="77777777" w:rsidR="008B42B5" w:rsidRDefault="008B42B5" w:rsidP="0077057E">
      <w:pPr>
        <w:kinsoku w:val="0"/>
        <w:overflowPunct w:val="0"/>
        <w:spacing w:line="458" w:lineRule="exact"/>
        <w:ind w:left="655"/>
        <w:jc w:val="center"/>
        <w:rPr>
          <w:rFonts w:ascii="標楷體" w:eastAsia="標楷體" w:cs="標楷體"/>
          <w:sz w:val="36"/>
          <w:szCs w:val="36"/>
        </w:rPr>
      </w:pPr>
      <w:r>
        <w:rPr>
          <w:rFonts w:ascii="標楷體" w:eastAsia="標楷體" w:cs="標楷體" w:hint="eastAsia"/>
          <w:sz w:val="36"/>
          <w:szCs w:val="36"/>
        </w:rPr>
        <w:t>數學</w:t>
      </w:r>
      <w:r>
        <w:rPr>
          <w:rFonts w:ascii="標楷體" w:eastAsia="標楷體" w:cs="標楷體" w:hint="eastAsia"/>
          <w:spacing w:val="4"/>
          <w:sz w:val="36"/>
          <w:szCs w:val="36"/>
        </w:rPr>
        <w:t>競</w:t>
      </w:r>
      <w:r>
        <w:rPr>
          <w:rFonts w:ascii="標楷體" w:eastAsia="標楷體" w:cs="標楷體" w:hint="eastAsia"/>
          <w:spacing w:val="1"/>
          <w:sz w:val="36"/>
          <w:szCs w:val="36"/>
        </w:rPr>
        <w:t>賽</w:t>
      </w:r>
      <w:r w:rsidR="0077057E">
        <w:rPr>
          <w:rFonts w:ascii="標楷體" w:eastAsia="標楷體" w:cs="標楷體" w:hint="eastAsia"/>
          <w:sz w:val="36"/>
          <w:szCs w:val="36"/>
        </w:rPr>
        <w:t>決賽答案</w:t>
      </w:r>
      <w:bookmarkEnd w:id="0"/>
    </w:p>
    <w:p w14:paraId="4B6DB479" w14:textId="77777777" w:rsidR="006E38B6" w:rsidRPr="006E38B6" w:rsidRDefault="006E38B6" w:rsidP="006E38B6">
      <w:pPr>
        <w:rPr>
          <w:rFonts w:ascii="標楷體" w:eastAsia="標楷體" w:hAnsi="標楷體" w:cs="Times New Roman"/>
          <w:b/>
          <w:sz w:val="32"/>
          <w:szCs w:val="32"/>
        </w:rPr>
      </w:pPr>
      <w:r w:rsidRPr="006E38B6">
        <w:rPr>
          <w:rFonts w:ascii="標楷體" w:eastAsia="標楷體" w:hAnsi="標楷體" w:cs="Times New Roman" w:hint="eastAsia"/>
          <w:b/>
          <w:sz w:val="32"/>
          <w:szCs w:val="32"/>
        </w:rPr>
        <w:t>一、填充題 (每格8分)</w:t>
      </w:r>
    </w:p>
    <w:p w14:paraId="4B6DB47A" w14:textId="77777777" w:rsidR="006E38B6" w:rsidRPr="006E38B6" w:rsidRDefault="006E38B6" w:rsidP="006E38B6">
      <w:pPr>
        <w:rPr>
          <w:rFonts w:ascii="標楷體" w:eastAsia="標楷體" w:hAnsi="標楷體" w:cs="Times New Roman"/>
          <w:b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>1.</w:t>
      </w:r>
      <w:r w:rsidRPr="006E38B6">
        <w:rPr>
          <w:rFonts w:ascii="標楷體" w:eastAsia="標楷體" w:hAnsi="標楷體" w:cs="Times New Roman" w:hint="eastAsia"/>
          <w:b/>
          <w:szCs w:val="24"/>
          <w:u w:val="single"/>
        </w:rPr>
        <w:t xml:space="preserve">     -2 </w:t>
      </w:r>
      <w:r w:rsidR="003E3838">
        <w:rPr>
          <w:rFonts w:ascii="標楷體" w:eastAsia="標楷體" w:hAnsi="標楷體" w:cs="Times New Roman" w:hint="eastAsia"/>
          <w:b/>
          <w:szCs w:val="24"/>
          <w:u w:val="single"/>
        </w:rPr>
        <w:t xml:space="preserve"> </w:t>
      </w:r>
      <w:r w:rsidRPr="006E38B6">
        <w:rPr>
          <w:rFonts w:ascii="標楷體" w:eastAsia="標楷體" w:hAnsi="標楷體" w:cs="Times New Roman" w:hint="eastAsia"/>
          <w:b/>
          <w:szCs w:val="24"/>
          <w:u w:val="single"/>
        </w:rPr>
        <w:t xml:space="preserve">   </w:t>
      </w:r>
      <w:r w:rsidRPr="006E38B6">
        <w:rPr>
          <w:rFonts w:ascii="標楷體" w:eastAsia="標楷體" w:hAnsi="標楷體" w:cs="Times New Roman" w:hint="eastAsia"/>
          <w:b/>
          <w:szCs w:val="24"/>
        </w:rPr>
        <w:t xml:space="preserve"> </w:t>
      </w:r>
    </w:p>
    <w:p w14:paraId="4B6DB47B" w14:textId="77777777" w:rsidR="006E38B6" w:rsidRPr="006E38B6" w:rsidRDefault="006E38B6" w:rsidP="006E38B6">
      <w:pPr>
        <w:rPr>
          <w:rFonts w:ascii="標楷體" w:eastAsia="標楷體" w:hAnsi="標楷體" w:cs="Times New Roman"/>
          <w:b/>
          <w:szCs w:val="24"/>
        </w:rPr>
      </w:pPr>
    </w:p>
    <w:p w14:paraId="4B6DB47C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>2.</w:t>
      </w:r>
      <w:r w:rsidR="003E3838" w:rsidRPr="006E38B6">
        <w:rPr>
          <w:rFonts w:ascii="標楷體" w:eastAsia="標楷體" w:hAnsi="標楷體" w:cs="Times New Roman"/>
          <w:b/>
          <w:position w:val="-24"/>
          <w:szCs w:val="24"/>
          <w:u w:val="single"/>
        </w:rPr>
        <w:object w:dxaOrig="1400" w:dyaOrig="680" w14:anchorId="4B6DB4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3.75pt" o:ole="">
            <v:imagedata r:id="rId7" o:title=""/>
          </v:shape>
          <o:OLEObject Type="Embed" ProgID="Equation.DSMT4" ShapeID="_x0000_i1025" DrawAspect="Content" ObjectID="_1511613518" r:id="rId8"/>
        </w:object>
      </w:r>
      <w:r w:rsidRPr="006E38B6">
        <w:rPr>
          <w:rFonts w:ascii="標楷體" w:eastAsia="標楷體" w:hAnsi="標楷體" w:cs="Times New Roman" w:hint="eastAsia"/>
          <w:szCs w:val="24"/>
        </w:rPr>
        <w:t xml:space="preserve"> </w:t>
      </w:r>
    </w:p>
    <w:p w14:paraId="4B6DB47D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</w:p>
    <w:p w14:paraId="4B6DB47E" w14:textId="77777777" w:rsidR="006E38B6" w:rsidRPr="006E38B6" w:rsidRDefault="006E38B6" w:rsidP="006E38B6">
      <w:pPr>
        <w:tabs>
          <w:tab w:val="center" w:pos="4160"/>
          <w:tab w:val="right" w:pos="8300"/>
        </w:tabs>
        <w:rPr>
          <w:rFonts w:ascii="標楷體" w:eastAsia="標楷體" w:hAnsi="標楷體" w:cs="Times New Roman"/>
          <w:b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>3.</w:t>
      </w:r>
      <w:r w:rsidRPr="006E38B6">
        <w:rPr>
          <w:rFonts w:ascii="標楷體" w:eastAsia="標楷體" w:hAnsi="標楷體" w:cs="Times New Roman" w:hint="eastAsia"/>
          <w:b/>
          <w:szCs w:val="24"/>
          <w:u w:val="single"/>
        </w:rPr>
        <w:t xml:space="preserve">     89   </w:t>
      </w:r>
      <w:r w:rsidR="003E3838">
        <w:rPr>
          <w:rFonts w:ascii="標楷體" w:eastAsia="標楷體" w:hAnsi="標楷體" w:cs="Times New Roman" w:hint="eastAsia"/>
          <w:b/>
          <w:szCs w:val="24"/>
          <w:u w:val="single"/>
        </w:rPr>
        <w:t xml:space="preserve"> </w:t>
      </w:r>
      <w:r w:rsidRPr="006E38B6">
        <w:rPr>
          <w:rFonts w:ascii="標楷體" w:eastAsia="標楷體" w:hAnsi="標楷體" w:cs="Times New Roman" w:hint="eastAsia"/>
          <w:b/>
          <w:szCs w:val="24"/>
          <w:u w:val="single"/>
        </w:rPr>
        <w:t xml:space="preserve"> </w:t>
      </w:r>
      <w:r w:rsidRPr="006E38B6">
        <w:rPr>
          <w:rFonts w:ascii="標楷體" w:eastAsia="標楷體" w:hAnsi="標楷體" w:cs="Times New Roman" w:hint="eastAsia"/>
          <w:b/>
          <w:szCs w:val="24"/>
        </w:rPr>
        <w:t xml:space="preserve"> </w:t>
      </w:r>
    </w:p>
    <w:p w14:paraId="4B6DB47F" w14:textId="77777777" w:rsidR="006E38B6" w:rsidRPr="006E38B6" w:rsidRDefault="006E38B6" w:rsidP="006E38B6">
      <w:pPr>
        <w:tabs>
          <w:tab w:val="center" w:pos="4160"/>
          <w:tab w:val="right" w:pos="8300"/>
        </w:tabs>
        <w:rPr>
          <w:rFonts w:ascii="標楷體" w:eastAsia="標楷體" w:hAnsi="標楷體" w:cs="Times New Roman"/>
          <w:szCs w:val="24"/>
        </w:rPr>
      </w:pPr>
    </w:p>
    <w:p w14:paraId="4B6DB480" w14:textId="77777777" w:rsidR="006E38B6" w:rsidRPr="006E38B6" w:rsidRDefault="006E38B6" w:rsidP="006E38B6">
      <w:pPr>
        <w:rPr>
          <w:rFonts w:ascii="標楷體" w:eastAsia="標楷體" w:hAnsi="標楷體" w:cs="Times New Roman"/>
          <w:b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>4.</w:t>
      </w:r>
      <w:r w:rsidRPr="006E38B6">
        <w:rPr>
          <w:rFonts w:ascii="標楷體" w:eastAsia="標楷體" w:hAnsi="標楷體" w:cs="Times New Roman" w:hint="eastAsia"/>
          <w:b/>
          <w:szCs w:val="24"/>
          <w:u w:val="single"/>
        </w:rPr>
        <w:t xml:space="preserve">     31     </w:t>
      </w:r>
      <w:r w:rsidRPr="006E38B6">
        <w:rPr>
          <w:rFonts w:ascii="標楷體" w:eastAsia="標楷體" w:hAnsi="標楷體" w:cs="Times New Roman" w:hint="eastAsia"/>
          <w:b/>
          <w:szCs w:val="24"/>
        </w:rPr>
        <w:t xml:space="preserve"> </w:t>
      </w:r>
    </w:p>
    <w:p w14:paraId="4B6DB481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</w:p>
    <w:p w14:paraId="4B6DB482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>5.</w:t>
      </w:r>
      <w:r w:rsidR="003E3838" w:rsidRPr="006E38B6">
        <w:rPr>
          <w:rFonts w:ascii="標楷體" w:eastAsia="標楷體" w:hAnsi="標楷體" w:cs="Times New Roman"/>
          <w:b/>
          <w:position w:val="-10"/>
          <w:szCs w:val="24"/>
          <w:u w:val="single"/>
        </w:rPr>
        <w:object w:dxaOrig="1359" w:dyaOrig="380" w14:anchorId="4B6DB490">
          <v:shape id="_x0000_i1026" type="#_x0000_t75" style="width:68.25pt;height:18.75pt" o:ole="">
            <v:imagedata r:id="rId9" o:title=""/>
          </v:shape>
          <o:OLEObject Type="Embed" ProgID="Equation.DSMT4" ShapeID="_x0000_i1026" DrawAspect="Content" ObjectID="_1511613519" r:id="rId10"/>
        </w:object>
      </w:r>
      <w:r w:rsidRPr="006E38B6">
        <w:rPr>
          <w:rFonts w:ascii="標楷體" w:eastAsia="標楷體" w:hAnsi="標楷體" w:cs="Times New Roman" w:hint="eastAsia"/>
          <w:szCs w:val="24"/>
        </w:rPr>
        <w:t xml:space="preserve"> </w:t>
      </w:r>
    </w:p>
    <w:p w14:paraId="4B6DB483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</w:p>
    <w:p w14:paraId="4B6DB484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>6.</w:t>
      </w:r>
      <w:r w:rsidR="003E3838">
        <w:rPr>
          <w:rFonts w:ascii="標楷體" w:eastAsia="標楷體" w:hAnsi="標楷體" w:cs="Times New Roman" w:hint="eastAsia"/>
          <w:b/>
          <w:szCs w:val="24"/>
          <w:u w:val="single"/>
        </w:rPr>
        <w:t xml:space="preserve">    243</w:t>
      </w:r>
      <w:r w:rsidRPr="006E38B6">
        <w:rPr>
          <w:rFonts w:ascii="標楷體" w:eastAsia="標楷體" w:hAnsi="標楷體" w:cs="Times New Roman" w:hint="eastAsia"/>
          <w:b/>
          <w:szCs w:val="24"/>
          <w:u w:val="single"/>
        </w:rPr>
        <w:t xml:space="preserve">  </w:t>
      </w:r>
      <w:r w:rsidR="003E3838">
        <w:rPr>
          <w:rFonts w:ascii="標楷體" w:eastAsia="標楷體" w:hAnsi="標楷體" w:cs="Times New Roman" w:hint="eastAsia"/>
          <w:b/>
          <w:szCs w:val="24"/>
          <w:u w:val="single"/>
        </w:rPr>
        <w:t xml:space="preserve"> </w:t>
      </w:r>
      <w:r w:rsidRPr="006E38B6">
        <w:rPr>
          <w:rFonts w:ascii="標楷體" w:eastAsia="標楷體" w:hAnsi="標楷體" w:cs="Times New Roman" w:hint="eastAsia"/>
          <w:b/>
          <w:szCs w:val="24"/>
          <w:u w:val="single"/>
        </w:rPr>
        <w:t xml:space="preserve">  </w:t>
      </w:r>
      <w:r w:rsidRPr="006E38B6">
        <w:rPr>
          <w:rFonts w:ascii="標楷體" w:eastAsia="標楷體" w:hAnsi="標楷體" w:cs="Times New Roman" w:hint="eastAsia"/>
          <w:b/>
          <w:szCs w:val="24"/>
        </w:rPr>
        <w:t xml:space="preserve"> </w:t>
      </w:r>
    </w:p>
    <w:p w14:paraId="4B6DB485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</w:p>
    <w:p w14:paraId="4B6DB486" w14:textId="77777777" w:rsidR="006E38B6" w:rsidRPr="006E38B6" w:rsidRDefault="006E38B6" w:rsidP="006E38B6">
      <w:pPr>
        <w:rPr>
          <w:rFonts w:ascii="標楷體" w:eastAsia="標楷體" w:hAnsi="標楷體" w:cs="Times New Roman"/>
          <w:b/>
          <w:sz w:val="32"/>
          <w:szCs w:val="32"/>
        </w:rPr>
      </w:pPr>
      <w:r w:rsidRPr="006E38B6">
        <w:rPr>
          <w:rFonts w:ascii="標楷體" w:eastAsia="標楷體" w:hAnsi="標楷體" w:cs="Times New Roman" w:hint="eastAsia"/>
          <w:b/>
          <w:sz w:val="32"/>
          <w:szCs w:val="32"/>
        </w:rPr>
        <w:t xml:space="preserve">二、計算證明題 </w:t>
      </w:r>
    </w:p>
    <w:p w14:paraId="4B6DB487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 xml:space="preserve">1. </w:t>
      </w:r>
      <w:r>
        <w:rPr>
          <w:rFonts w:ascii="標楷體" w:eastAsia="標楷體" w:hAnsi="標楷體" w:cs="Times New Roman" w:hint="eastAsia"/>
          <w:b/>
          <w:szCs w:val="24"/>
        </w:rPr>
        <w:t>略</w:t>
      </w:r>
    </w:p>
    <w:p w14:paraId="4B6DB488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</w:p>
    <w:p w14:paraId="4B6DB489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 xml:space="preserve">2. </w:t>
      </w:r>
      <w:r>
        <w:rPr>
          <w:rFonts w:ascii="標楷體" w:eastAsia="標楷體" w:hAnsi="標楷體" w:cs="Times New Roman" w:hint="eastAsia"/>
          <w:b/>
          <w:szCs w:val="24"/>
        </w:rPr>
        <w:t>略</w:t>
      </w:r>
    </w:p>
    <w:p w14:paraId="4B6DB48A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</w:p>
    <w:p w14:paraId="4B6DB48B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 xml:space="preserve">3. </w:t>
      </w:r>
      <w:r>
        <w:rPr>
          <w:rFonts w:ascii="標楷體" w:eastAsia="標楷體" w:hAnsi="標楷體" w:cs="Times New Roman" w:hint="eastAsia"/>
          <w:b/>
          <w:szCs w:val="24"/>
        </w:rPr>
        <w:t>略</w:t>
      </w:r>
    </w:p>
    <w:p w14:paraId="4B6DB48C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</w:p>
    <w:p w14:paraId="4B6DB48D" w14:textId="77777777" w:rsidR="006E38B6" w:rsidRPr="006E38B6" w:rsidRDefault="006E38B6" w:rsidP="006E38B6">
      <w:pPr>
        <w:rPr>
          <w:rFonts w:ascii="標楷體" w:eastAsia="標楷體" w:hAnsi="標楷體" w:cs="Times New Roman"/>
          <w:szCs w:val="24"/>
        </w:rPr>
      </w:pPr>
      <w:r w:rsidRPr="006E38B6">
        <w:rPr>
          <w:rFonts w:ascii="標楷體" w:eastAsia="標楷體" w:hAnsi="標楷體" w:cs="Times New Roman" w:hint="eastAsia"/>
          <w:b/>
          <w:szCs w:val="24"/>
        </w:rPr>
        <w:t>4.</w:t>
      </w:r>
      <w:r w:rsidRPr="006E38B6">
        <w:rPr>
          <w:rFonts w:ascii="標楷體" w:eastAsia="標楷體" w:hAnsi="標楷體" w:cs="Times New Roman" w:hint="eastAsia"/>
          <w:szCs w:val="24"/>
        </w:rPr>
        <w:t xml:space="preserve"> </w:t>
      </w:r>
      <w:r>
        <w:rPr>
          <w:rFonts w:ascii="標楷體" w:eastAsia="標楷體" w:hAnsi="標楷體" w:cs="Times New Roman" w:hint="eastAsia"/>
          <w:szCs w:val="24"/>
        </w:rPr>
        <w:t>略</w:t>
      </w:r>
    </w:p>
    <w:p w14:paraId="4B6DB48E" w14:textId="77777777" w:rsidR="00A619C3" w:rsidRPr="006E38B6" w:rsidRDefault="00A619C3" w:rsidP="0002227C">
      <w:pPr>
        <w:rPr>
          <w:rFonts w:ascii="標楷體" w:eastAsia="標楷體" w:hAnsi="標楷體" w:cs="Times New Roman"/>
          <w:szCs w:val="24"/>
        </w:rPr>
      </w:pPr>
    </w:p>
    <w:sectPr w:rsidR="00A619C3" w:rsidRPr="006E38B6" w:rsidSect="00065C1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6DB493" w14:textId="77777777" w:rsidR="00C349D9" w:rsidRDefault="00C349D9" w:rsidP="00FF3B3E">
      <w:r>
        <w:separator/>
      </w:r>
    </w:p>
  </w:endnote>
  <w:endnote w:type="continuationSeparator" w:id="0">
    <w:p w14:paraId="4B6DB494" w14:textId="77777777" w:rsidR="00C349D9" w:rsidRDefault="00C349D9" w:rsidP="00FF3B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6DB491" w14:textId="77777777" w:rsidR="00C349D9" w:rsidRDefault="00C349D9" w:rsidP="00FF3B3E">
      <w:r>
        <w:separator/>
      </w:r>
    </w:p>
  </w:footnote>
  <w:footnote w:type="continuationSeparator" w:id="0">
    <w:p w14:paraId="4B6DB492" w14:textId="77777777" w:rsidR="00C349D9" w:rsidRDefault="00C349D9" w:rsidP="00FF3B3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F1C"/>
    <w:rsid w:val="000046DF"/>
    <w:rsid w:val="00021F78"/>
    <w:rsid w:val="0002227C"/>
    <w:rsid w:val="00022D5C"/>
    <w:rsid w:val="00030F06"/>
    <w:rsid w:val="00036A9F"/>
    <w:rsid w:val="00037982"/>
    <w:rsid w:val="00041A66"/>
    <w:rsid w:val="00045978"/>
    <w:rsid w:val="00047C34"/>
    <w:rsid w:val="00060962"/>
    <w:rsid w:val="00061E8B"/>
    <w:rsid w:val="00063888"/>
    <w:rsid w:val="00065C19"/>
    <w:rsid w:val="00071DEE"/>
    <w:rsid w:val="00082B44"/>
    <w:rsid w:val="00084E7E"/>
    <w:rsid w:val="00092258"/>
    <w:rsid w:val="000A3981"/>
    <w:rsid w:val="000A41FF"/>
    <w:rsid w:val="000E40B8"/>
    <w:rsid w:val="000F0FD2"/>
    <w:rsid w:val="000F2D35"/>
    <w:rsid w:val="001237D8"/>
    <w:rsid w:val="001377D3"/>
    <w:rsid w:val="00143A76"/>
    <w:rsid w:val="00145EEE"/>
    <w:rsid w:val="00146D28"/>
    <w:rsid w:val="00146F33"/>
    <w:rsid w:val="00155B13"/>
    <w:rsid w:val="0015689E"/>
    <w:rsid w:val="00160BB2"/>
    <w:rsid w:val="00166DBA"/>
    <w:rsid w:val="001725DD"/>
    <w:rsid w:val="00184ECA"/>
    <w:rsid w:val="001873E1"/>
    <w:rsid w:val="00196313"/>
    <w:rsid w:val="00197DE7"/>
    <w:rsid w:val="001C3FFA"/>
    <w:rsid w:val="001E31AE"/>
    <w:rsid w:val="0020127E"/>
    <w:rsid w:val="002238A7"/>
    <w:rsid w:val="00227AF2"/>
    <w:rsid w:val="0023335D"/>
    <w:rsid w:val="002341FC"/>
    <w:rsid w:val="002562F3"/>
    <w:rsid w:val="00261F7F"/>
    <w:rsid w:val="0027097B"/>
    <w:rsid w:val="00295FB9"/>
    <w:rsid w:val="002B7C04"/>
    <w:rsid w:val="002C2693"/>
    <w:rsid w:val="002C536B"/>
    <w:rsid w:val="002C6948"/>
    <w:rsid w:val="002D23EC"/>
    <w:rsid w:val="002E42D5"/>
    <w:rsid w:val="002E6B4D"/>
    <w:rsid w:val="003060C0"/>
    <w:rsid w:val="00307D0F"/>
    <w:rsid w:val="003119A1"/>
    <w:rsid w:val="00364C9D"/>
    <w:rsid w:val="00377B99"/>
    <w:rsid w:val="00396973"/>
    <w:rsid w:val="003A13B2"/>
    <w:rsid w:val="003A54B4"/>
    <w:rsid w:val="003B4612"/>
    <w:rsid w:val="003B4917"/>
    <w:rsid w:val="003C6440"/>
    <w:rsid w:val="003C76CC"/>
    <w:rsid w:val="003E3838"/>
    <w:rsid w:val="0043348A"/>
    <w:rsid w:val="00433900"/>
    <w:rsid w:val="004647CD"/>
    <w:rsid w:val="00466C58"/>
    <w:rsid w:val="00485903"/>
    <w:rsid w:val="004A3DEE"/>
    <w:rsid w:val="004A648E"/>
    <w:rsid w:val="004A6FCB"/>
    <w:rsid w:val="004C5623"/>
    <w:rsid w:val="004C6FAC"/>
    <w:rsid w:val="004F3442"/>
    <w:rsid w:val="004F5459"/>
    <w:rsid w:val="00520577"/>
    <w:rsid w:val="00551742"/>
    <w:rsid w:val="005538D2"/>
    <w:rsid w:val="005547BA"/>
    <w:rsid w:val="005616DC"/>
    <w:rsid w:val="00583315"/>
    <w:rsid w:val="005C50D5"/>
    <w:rsid w:val="005D33AC"/>
    <w:rsid w:val="006069F9"/>
    <w:rsid w:val="00610ACD"/>
    <w:rsid w:val="00611B25"/>
    <w:rsid w:val="006131BC"/>
    <w:rsid w:val="006178AE"/>
    <w:rsid w:val="00644224"/>
    <w:rsid w:val="00651389"/>
    <w:rsid w:val="006549D4"/>
    <w:rsid w:val="0065527F"/>
    <w:rsid w:val="00676959"/>
    <w:rsid w:val="00690569"/>
    <w:rsid w:val="00695514"/>
    <w:rsid w:val="006E1283"/>
    <w:rsid w:val="006E38B6"/>
    <w:rsid w:val="006F0928"/>
    <w:rsid w:val="006F389E"/>
    <w:rsid w:val="00706551"/>
    <w:rsid w:val="00725687"/>
    <w:rsid w:val="007357E1"/>
    <w:rsid w:val="007403A3"/>
    <w:rsid w:val="00756032"/>
    <w:rsid w:val="00757F20"/>
    <w:rsid w:val="00761369"/>
    <w:rsid w:val="00766BE4"/>
    <w:rsid w:val="0077057E"/>
    <w:rsid w:val="0077576F"/>
    <w:rsid w:val="007C2EEF"/>
    <w:rsid w:val="007D4256"/>
    <w:rsid w:val="008006F2"/>
    <w:rsid w:val="0081674A"/>
    <w:rsid w:val="0082236F"/>
    <w:rsid w:val="0084362D"/>
    <w:rsid w:val="00846DB2"/>
    <w:rsid w:val="00852069"/>
    <w:rsid w:val="00864D8B"/>
    <w:rsid w:val="00885666"/>
    <w:rsid w:val="008870CE"/>
    <w:rsid w:val="0089414B"/>
    <w:rsid w:val="008A2EC6"/>
    <w:rsid w:val="008B2D86"/>
    <w:rsid w:val="008B42B5"/>
    <w:rsid w:val="008C035D"/>
    <w:rsid w:val="008F51E7"/>
    <w:rsid w:val="008F6E05"/>
    <w:rsid w:val="008F72CD"/>
    <w:rsid w:val="00902FD7"/>
    <w:rsid w:val="00921042"/>
    <w:rsid w:val="00926596"/>
    <w:rsid w:val="00952525"/>
    <w:rsid w:val="00954588"/>
    <w:rsid w:val="009607EC"/>
    <w:rsid w:val="00966B83"/>
    <w:rsid w:val="0098237E"/>
    <w:rsid w:val="009971D1"/>
    <w:rsid w:val="009A235E"/>
    <w:rsid w:val="009D145D"/>
    <w:rsid w:val="009D649F"/>
    <w:rsid w:val="009E575B"/>
    <w:rsid w:val="009F7B16"/>
    <w:rsid w:val="00A0391D"/>
    <w:rsid w:val="00A049D4"/>
    <w:rsid w:val="00A10FF1"/>
    <w:rsid w:val="00A57C0C"/>
    <w:rsid w:val="00A619C3"/>
    <w:rsid w:val="00A774A3"/>
    <w:rsid w:val="00A92294"/>
    <w:rsid w:val="00AB5369"/>
    <w:rsid w:val="00AC0651"/>
    <w:rsid w:val="00AC4701"/>
    <w:rsid w:val="00AC563B"/>
    <w:rsid w:val="00AD1B34"/>
    <w:rsid w:val="00AE2FEC"/>
    <w:rsid w:val="00B04C34"/>
    <w:rsid w:val="00B3139C"/>
    <w:rsid w:val="00B45E27"/>
    <w:rsid w:val="00B528BF"/>
    <w:rsid w:val="00B559CF"/>
    <w:rsid w:val="00B8215E"/>
    <w:rsid w:val="00B83B42"/>
    <w:rsid w:val="00BA298E"/>
    <w:rsid w:val="00BA5E8B"/>
    <w:rsid w:val="00BC7B6A"/>
    <w:rsid w:val="00BD28C8"/>
    <w:rsid w:val="00BE34FC"/>
    <w:rsid w:val="00BF58E6"/>
    <w:rsid w:val="00BF761A"/>
    <w:rsid w:val="00C05096"/>
    <w:rsid w:val="00C051A8"/>
    <w:rsid w:val="00C34571"/>
    <w:rsid w:val="00C349B9"/>
    <w:rsid w:val="00C349D9"/>
    <w:rsid w:val="00C4163F"/>
    <w:rsid w:val="00C51056"/>
    <w:rsid w:val="00C63E0C"/>
    <w:rsid w:val="00C7476A"/>
    <w:rsid w:val="00C92B08"/>
    <w:rsid w:val="00C961DF"/>
    <w:rsid w:val="00CB66E9"/>
    <w:rsid w:val="00CC721C"/>
    <w:rsid w:val="00CD7F8A"/>
    <w:rsid w:val="00CE1D3F"/>
    <w:rsid w:val="00CE416A"/>
    <w:rsid w:val="00D0100E"/>
    <w:rsid w:val="00D247CA"/>
    <w:rsid w:val="00D32350"/>
    <w:rsid w:val="00D3628F"/>
    <w:rsid w:val="00D424C1"/>
    <w:rsid w:val="00D60BD7"/>
    <w:rsid w:val="00D61B9D"/>
    <w:rsid w:val="00D72E00"/>
    <w:rsid w:val="00D761FB"/>
    <w:rsid w:val="00D87236"/>
    <w:rsid w:val="00DB0376"/>
    <w:rsid w:val="00DE1EB1"/>
    <w:rsid w:val="00E00037"/>
    <w:rsid w:val="00E25AA6"/>
    <w:rsid w:val="00E53F66"/>
    <w:rsid w:val="00E74644"/>
    <w:rsid w:val="00E82647"/>
    <w:rsid w:val="00E92436"/>
    <w:rsid w:val="00E93ED2"/>
    <w:rsid w:val="00E95C1A"/>
    <w:rsid w:val="00EA0B16"/>
    <w:rsid w:val="00EA4CE6"/>
    <w:rsid w:val="00EA7C44"/>
    <w:rsid w:val="00EB739E"/>
    <w:rsid w:val="00EB7AC8"/>
    <w:rsid w:val="00EE39DD"/>
    <w:rsid w:val="00F12059"/>
    <w:rsid w:val="00F15419"/>
    <w:rsid w:val="00F17E1B"/>
    <w:rsid w:val="00F20248"/>
    <w:rsid w:val="00F305CE"/>
    <w:rsid w:val="00F37138"/>
    <w:rsid w:val="00F41A35"/>
    <w:rsid w:val="00F423E5"/>
    <w:rsid w:val="00F464B4"/>
    <w:rsid w:val="00F577CA"/>
    <w:rsid w:val="00F6299A"/>
    <w:rsid w:val="00F65713"/>
    <w:rsid w:val="00F66906"/>
    <w:rsid w:val="00F73864"/>
    <w:rsid w:val="00F7462C"/>
    <w:rsid w:val="00F77F1C"/>
    <w:rsid w:val="00F83057"/>
    <w:rsid w:val="00FA0477"/>
    <w:rsid w:val="00FA4D32"/>
    <w:rsid w:val="00FA5E61"/>
    <w:rsid w:val="00FD41FD"/>
    <w:rsid w:val="00FF3B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B6DB47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77F1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F77F1C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119A1"/>
    <w:pPr>
      <w:tabs>
        <w:tab w:val="center" w:pos="4160"/>
        <w:tab w:val="right" w:pos="8300"/>
      </w:tabs>
    </w:pPr>
    <w:rPr>
      <w:rFonts w:asciiTheme="minorEastAsia" w:hAnsiTheme="minorEastAsia"/>
    </w:rPr>
  </w:style>
  <w:style w:type="character" w:customStyle="1" w:styleId="MTDisplayEquation0">
    <w:name w:val="MTDisplayEquation 字元"/>
    <w:basedOn w:val="a0"/>
    <w:link w:val="MTDisplayEquation"/>
    <w:rsid w:val="003119A1"/>
    <w:rPr>
      <w:rFonts w:asciiTheme="minorEastAsia" w:hAnsiTheme="minorEastAsia"/>
    </w:rPr>
  </w:style>
  <w:style w:type="paragraph" w:styleId="a5">
    <w:name w:val="header"/>
    <w:basedOn w:val="a"/>
    <w:link w:val="a6"/>
    <w:uiPriority w:val="99"/>
    <w:unhideWhenUsed/>
    <w:rsid w:val="00FF3B3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FF3B3E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FF3B3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FF3B3E"/>
    <w:rPr>
      <w:sz w:val="20"/>
      <w:szCs w:val="20"/>
    </w:rPr>
  </w:style>
  <w:style w:type="table" w:styleId="a9">
    <w:name w:val="Table Grid"/>
    <w:basedOn w:val="a1"/>
    <w:uiPriority w:val="59"/>
    <w:rsid w:val="00FF3B3E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uiPriority w:val="1"/>
    <w:qFormat/>
    <w:rsid w:val="008B42B5"/>
    <w:pPr>
      <w:autoSpaceDE w:val="0"/>
      <w:autoSpaceDN w:val="0"/>
      <w:adjustRightInd w:val="0"/>
      <w:ind w:left="102"/>
    </w:pPr>
    <w:rPr>
      <w:rFonts w:ascii="標楷體" w:eastAsia="標楷體" w:hAnsi="Times New Roman" w:cs="標楷體"/>
      <w:kern w:val="0"/>
      <w:szCs w:val="24"/>
    </w:rPr>
  </w:style>
  <w:style w:type="character" w:customStyle="1" w:styleId="ab">
    <w:name w:val="本文 字元"/>
    <w:basedOn w:val="a0"/>
    <w:link w:val="aa"/>
    <w:uiPriority w:val="1"/>
    <w:rsid w:val="008B42B5"/>
    <w:rPr>
      <w:rFonts w:ascii="標楷體" w:eastAsia="標楷體" w:hAnsi="Times New Roman" w:cs="標楷體"/>
      <w:kern w:val="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77F1C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F77F1C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3119A1"/>
    <w:pPr>
      <w:tabs>
        <w:tab w:val="center" w:pos="4160"/>
        <w:tab w:val="right" w:pos="8300"/>
      </w:tabs>
    </w:pPr>
    <w:rPr>
      <w:rFonts w:asciiTheme="minorEastAsia" w:hAnsiTheme="minorEastAsia"/>
    </w:rPr>
  </w:style>
  <w:style w:type="character" w:customStyle="1" w:styleId="MTDisplayEquation0">
    <w:name w:val="MTDisplayEquation 字元"/>
    <w:basedOn w:val="a0"/>
    <w:link w:val="MTDisplayEquation"/>
    <w:rsid w:val="003119A1"/>
    <w:rPr>
      <w:rFonts w:asciiTheme="minorEastAsia" w:hAnsiTheme="minorEastAsia"/>
    </w:rPr>
  </w:style>
  <w:style w:type="paragraph" w:styleId="a5">
    <w:name w:val="header"/>
    <w:basedOn w:val="a"/>
    <w:link w:val="a6"/>
    <w:uiPriority w:val="99"/>
    <w:unhideWhenUsed/>
    <w:rsid w:val="00FF3B3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FF3B3E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FF3B3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FF3B3E"/>
    <w:rPr>
      <w:sz w:val="20"/>
      <w:szCs w:val="20"/>
    </w:rPr>
  </w:style>
  <w:style w:type="table" w:styleId="a9">
    <w:name w:val="Table Grid"/>
    <w:basedOn w:val="a1"/>
    <w:uiPriority w:val="59"/>
    <w:rsid w:val="00FF3B3E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ody Text"/>
    <w:basedOn w:val="a"/>
    <w:link w:val="ab"/>
    <w:uiPriority w:val="1"/>
    <w:qFormat/>
    <w:rsid w:val="008B42B5"/>
    <w:pPr>
      <w:autoSpaceDE w:val="0"/>
      <w:autoSpaceDN w:val="0"/>
      <w:adjustRightInd w:val="0"/>
      <w:ind w:left="102"/>
    </w:pPr>
    <w:rPr>
      <w:rFonts w:ascii="標楷體" w:eastAsia="標楷體" w:hAnsi="Times New Roman" w:cs="標楷體"/>
      <w:kern w:val="0"/>
      <w:szCs w:val="24"/>
    </w:rPr>
  </w:style>
  <w:style w:type="character" w:customStyle="1" w:styleId="ab">
    <w:name w:val="本文 字元"/>
    <w:basedOn w:val="a0"/>
    <w:link w:val="aa"/>
    <w:uiPriority w:val="1"/>
    <w:rsid w:val="008B42B5"/>
    <w:rPr>
      <w:rFonts w:ascii="標楷體" w:eastAsia="標楷體" w:hAnsi="Times New Roman" w:cs="標楷體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89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0</Words>
  <Characters>177</Characters>
  <Application>Microsoft Office Word</Application>
  <DocSecurity>4</DocSecurity>
  <Lines>1</Lines>
  <Paragraphs>1</Paragraphs>
  <ScaleCrop>false</ScaleCrop>
  <Company/>
  <LinksUpToDate>false</LinksUpToDate>
  <CharactersWithSpaces>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</cp:revision>
  <cp:lastPrinted>2015-12-06T10:11:00Z</cp:lastPrinted>
  <dcterms:created xsi:type="dcterms:W3CDTF">2015-12-14T07:52:00Z</dcterms:created>
  <dcterms:modified xsi:type="dcterms:W3CDTF">2015-12-14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